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2AAC8448" w14:textId="3A16A410" w:rsidR="003842BD" w:rsidRPr="000F162E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0F162E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2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7176F31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0F162E" w:rsidRPr="000F162E">
            <w:rPr>
              <w:rFonts w:ascii="Times New Roman" w:eastAsia="Times New Roman" w:hAnsi="Times New Roman" w:cs="Times New Roman"/>
              <w:sz w:val="28"/>
              <w:szCs w:val="28"/>
            </w:rPr>
            <w:t>Работа с коллекциями объектов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422ED52B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1212A068" w14:textId="79B08D91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ектемирова А.Э.</w:t>
          </w:r>
        </w:p>
        <w:p w14:paraId="68D53A8F" w14:textId="63A0275A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удников М.С.</w:t>
          </w:r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62B9535" w14:textId="39173374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изучить библиотеку стандартных коллекций Java </w:t>
          </w:r>
          <w:proofErr w:type="spellStart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Collections</w:t>
          </w:r>
          <w:proofErr w:type="spellEnd"/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Framework, позволяющую хранить различные структуры данных.</w:t>
          </w: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pt;height:18pt" o:ole="">
                  <v:imagedata r:id="rId6" o:title=""/>
                </v:shape>
                <o:OLEObject Type="Embed" ProgID="Equation.DSMT4" ShapeID="_x0000_i1025" DrawAspect="Content" ObjectID="_1745392866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02BDDD" w14:textId="77777777" w:rsidR="000F162E" w:rsidRDefault="000F162E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162E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хранение данных таблицы с использованием библиотеки коллекций. Для этого реализовать класс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RecIntegral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 xml:space="preserve">, способный хранить одну запись таблицы. Для нечетных вариантов в качестве класса-коллекции выбрать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ArrayList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 xml:space="preserve">, для четных - </w:t>
      </w:r>
      <w:proofErr w:type="spellStart"/>
      <w:r w:rsidRPr="000F162E">
        <w:rPr>
          <w:rFonts w:ascii="Times New Roman" w:hAnsi="Times New Roman" w:cs="Times New Roman"/>
          <w:sz w:val="28"/>
          <w:szCs w:val="28"/>
        </w:rPr>
        <w:t>LinkedList</w:t>
      </w:r>
      <w:proofErr w:type="spellEnd"/>
      <w:r w:rsidRPr="000F162E">
        <w:rPr>
          <w:rFonts w:ascii="Times New Roman" w:hAnsi="Times New Roman" w:cs="Times New Roman"/>
          <w:sz w:val="28"/>
          <w:szCs w:val="28"/>
        </w:rPr>
        <w:t>. Кроме того, добавить пару кнопок: очистить / заполнить, которые будут очищать таблицу и заполнять ее данными из коллекции соответственно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761D3AF" w:rsidR="007B5568" w:rsidRDefault="007B5568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2F1CBA73" w14:textId="0368EF72" w:rsidR="000F162E" w:rsidRPr="000F162E" w:rsidRDefault="000F162E" w:rsidP="000F162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олнили интерфейс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лож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работанного в предыдущей лабораторной работе двумя новыми кнопками.</w:t>
      </w:r>
    </w:p>
    <w:p w14:paraId="52C434CB" w14:textId="3CEECFFA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4F23D18A" wp14:editId="18FE4314">
            <wp:extent cx="5400000" cy="3564404"/>
            <wp:effectExtent l="0" t="0" r="0" b="0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64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763ACC1E" w:rsidR="00E4649A" w:rsidRDefault="00E4649A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писали </w:t>
      </w:r>
      <w:r w:rsidR="003C3FAC">
        <w:rPr>
          <w:rFonts w:ascii="Times New Roman" w:hAnsi="Times New Roman" w:cs="Times New Roman"/>
          <w:sz w:val="28"/>
          <w:szCs w:val="28"/>
        </w:rPr>
        <w:t xml:space="preserve">новые </w:t>
      </w:r>
      <w:r>
        <w:rPr>
          <w:rFonts w:ascii="Times New Roman" w:hAnsi="Times New Roman" w:cs="Times New Roman"/>
          <w:sz w:val="28"/>
          <w:szCs w:val="28"/>
        </w:rPr>
        <w:t>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94B54A" wp14:editId="08E13B7C">
            <wp:extent cx="5400000" cy="1660500"/>
            <wp:effectExtent l="0" t="0" r="0" b="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6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5DB692DF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олнить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FC410E" wp14:editId="405DE90C">
            <wp:extent cx="5400000" cy="1254375"/>
            <wp:effectExtent l="0" t="0" r="0" b="3175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Рисунок 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063E88B0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чист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2836D3" wp14:editId="00A233E8">
            <wp:extent cx="5400000" cy="742751"/>
            <wp:effectExtent l="0" t="0" r="0" b="635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42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2B20F" w14:textId="74CBBA28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5363A687" w14:textId="5693B72C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36174C9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4CCA07A7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7D947A3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Classes/Class.java to edit this template</w:t>
      </w:r>
    </w:p>
    <w:p w14:paraId="4420928D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30A302AA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78AA0C9F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EB319F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27F6CE8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425CD4D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7E5D71B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61DFD21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628AC1B2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035BC9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8915236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A0BBB8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5F26376E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,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,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step){</w:t>
      </w:r>
    </w:p>
    <w:p w14:paraId="58296DC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866081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D516A85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07703614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76D754D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A45E8C7" w14:textId="3DDF7395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78DB000" w14:textId="6AE96BFF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7B0CE16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382FAF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1874D9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GUIForms/JFrame.java to edit this template</w:t>
      </w:r>
    </w:p>
    <w:p w14:paraId="55B67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531910B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A249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table.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E65B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inkedLis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3744524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is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315E0A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Iterato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9579B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F309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06CBEF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58BBDF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3A77F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27829E9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tends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Fr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590A6EF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4F62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List&lt;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&gt; list = new LinkedList&lt;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&gt;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0887C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0F211B4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Creates new form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</w:p>
    <w:p w14:paraId="04205A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68335E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15BD74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itComponent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02A18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9F053D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3CD591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57DF9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This method is called from within the constructor to initialize the form.</w:t>
      </w:r>
    </w:p>
    <w:p w14:paraId="378E5F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WARNING: Do NOT modify this code. The content of this method is always</w:t>
      </w:r>
    </w:p>
    <w:p w14:paraId="6C04CF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generated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by the Form Editor.</w:t>
      </w:r>
    </w:p>
    <w:p w14:paraId="0F921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720583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@SuppressWarnings("unchecked")</w:t>
      </w:r>
    </w:p>
    <w:p w14:paraId="58A23A2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&lt;editor-fold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stat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"collapsed" desc="Generated Code"&gt;                          </w:t>
      </w:r>
    </w:p>
    <w:p w14:paraId="629D4F6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itComponent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7FC9BA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EB4E9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Pan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E3224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04A118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3293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F66DC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816D3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5EB1FC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6D2765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B7D98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2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3C40EC0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3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21AC50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Scroll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6A9C8E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31719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83E5E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0BCD4B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 = 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5DDAE73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1E4AAE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etDefaultCloseOperation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WindowConstants.EXIT_ON_CLOSE);</w:t>
      </w:r>
    </w:p>
    <w:p w14:paraId="2C7E3B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1C39C0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Border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BorderFactory.createTitledBorder("Lab1 - 2. sin(x)"));</w:t>
      </w:r>
    </w:p>
    <w:p w14:paraId="4844DB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B346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Верхняя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граница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3C9D4F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9F2F1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Нижняя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граница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7835DC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54FF80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Шаг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27EB81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0D9E4B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Добав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12275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098BA6C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D89592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1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92F51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7628E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3AFEBAB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94E1DD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Удал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24DC1B7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oolTipText("");</w:t>
      </w:r>
    </w:p>
    <w:p w14:paraId="2B15C9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jButton2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7DEB41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5379E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2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1B7FA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A05377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52D7CA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D146B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Вычислис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536FD1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03C7F2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8A693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3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98836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9B164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456349C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132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321B96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76D22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TextField1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0D18E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6248099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0A5F8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306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.setModel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table.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2DC2BF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Object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221D">
        <w:rPr>
          <w:rFonts w:ascii="Times New Roman" w:hAnsi="Times New Roman" w:cs="Times New Roman"/>
          <w:sz w:val="24"/>
          <w:szCs w:val="24"/>
        </w:rPr>
        <w:t>[][</w:t>
      </w:r>
      <w:proofErr w:type="gramEnd"/>
      <w:r w:rsidRPr="00CC221D">
        <w:rPr>
          <w:rFonts w:ascii="Times New Roman" w:hAnsi="Times New Roman" w:cs="Times New Roman"/>
          <w:sz w:val="24"/>
          <w:szCs w:val="24"/>
        </w:rPr>
        <w:t>] {</w:t>
      </w:r>
    </w:p>
    <w:p w14:paraId="233CD3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8519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},</w:t>
      </w:r>
    </w:p>
    <w:p w14:paraId="6023F2B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String</w:t>
      </w:r>
      <w:r w:rsidRPr="00CC221D">
        <w:rPr>
          <w:rFonts w:ascii="Times New Roman" w:hAnsi="Times New Roman" w:cs="Times New Roman"/>
          <w:sz w:val="24"/>
          <w:szCs w:val="24"/>
        </w:rPr>
        <w:t xml:space="preserve"> [] {</w:t>
      </w:r>
    </w:p>
    <w:p w14:paraId="5E2364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    "Верхняя граница", "Нижняя граница", "Шаг", "Результат"</w:t>
      </w:r>
    </w:p>
    <w:p w14:paraId="0EC6B1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7A643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);</w:t>
      </w:r>
    </w:p>
    <w:p w14:paraId="407C098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.setViewportView(jTable1);</w:t>
      </w:r>
    </w:p>
    <w:p w14:paraId="7185EA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994C4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.setFont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Fo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"Segoe UI", 1, 18)); // NOI18N</w:t>
      </w:r>
    </w:p>
    <w:p w14:paraId="1B36CB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Label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4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("Свойства интегрирования");</w:t>
      </w:r>
    </w:p>
    <w:p w14:paraId="2021A0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1D57E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Button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4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proofErr w:type="spellEnd"/>
      <w:r w:rsidRPr="00CC221D">
        <w:rPr>
          <w:rFonts w:ascii="Times New Roman" w:hAnsi="Times New Roman" w:cs="Times New Roman"/>
          <w:sz w:val="24"/>
          <w:szCs w:val="24"/>
        </w:rPr>
        <w:t>("Заполнить");</w:t>
      </w:r>
    </w:p>
    <w:p w14:paraId="11C0F6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jButton4.setPreferredSize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Dimens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90, 23));</w:t>
      </w:r>
    </w:p>
    <w:p w14:paraId="32AE397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0DF1A9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A0AF7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4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1B5A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01EE9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CDEF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066E9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Text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Очист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14:paraId="51CDD6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PreferredSize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Dimension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90, 23));</w:t>
      </w:r>
    </w:p>
    <w:p w14:paraId="60A2FE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addActionListener(new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ActionListen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81C56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22A52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5ActionPerformed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C99B6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FF666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AD77B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7994D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Panel1Layout =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);</w:t>
      </w:r>
    </w:p>
    <w:p w14:paraId="7F480A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Layout(jPanel1Layout);</w:t>
      </w:r>
    </w:p>
    <w:p w14:paraId="09BD20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HorizontalGroup(</w:t>
      </w:r>
    </w:p>
    <w:p w14:paraId="378AEE5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.Alignment.LEADING)</w:t>
      </w:r>
    </w:p>
    <w:p w14:paraId="67E5AD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712C05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40E22A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3F9728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6, 6, 6)</w:t>
      </w:r>
    </w:p>
    <w:p w14:paraId="24F066B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5A11BD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ScrollPane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608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00B54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448A69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TRAILING, false)</w:t>
      </w:r>
    </w:p>
    <w:p w14:paraId="0D05B8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F7CDAE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3E5F9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Lab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08A839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38A205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AABD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EB8E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7B367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TRAIL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2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489551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235997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LEADING)</w:t>
      </w:r>
    </w:p>
    <w:p w14:paraId="3F03BE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TRAILING, false)</w:t>
      </w:r>
    </w:p>
    <w:p w14:paraId="0DB163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LEAD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93704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Alignment.LEADING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96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7EC6AA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3)))</w:t>
      </w:r>
    </w:p>
    <w:p w14:paraId="2693A5B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094806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96, 196, 196)</w:t>
      </w:r>
    </w:p>
    <w:p w14:paraId="2B28E4D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4))))</w:t>
      </w:r>
    </w:p>
    <w:p w14:paraId="5ADF07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392646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</w:t>
      </w:r>
    </w:p>
    <w:p w14:paraId="0C7C6E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4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1CB4AE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5A9F1A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5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)</w:t>
      </w:r>
    </w:p>
    <w:p w14:paraId="24CCD0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16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605851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4830C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VerticalGroup(</w:t>
      </w:r>
    </w:p>
    <w:p w14:paraId="6784C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.Alignment.LEADING)</w:t>
      </w:r>
    </w:p>
    <w:p w14:paraId="6B2576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SequentialGroup()</w:t>
      </w:r>
    </w:p>
    <w:p w14:paraId="17500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0, 0, 0)</w:t>
      </w:r>
    </w:p>
    <w:p w14:paraId="7389DA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4)</w:t>
      </w:r>
    </w:p>
    <w:p w14:paraId="0A8F7B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18, 3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3D8196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2F7E0E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1)</w:t>
      </w:r>
    </w:p>
    <w:p w14:paraId="120562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1)</w:t>
      </w:r>
    </w:p>
    <w:p w14:paraId="73AE2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7C7030D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770EA16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07533C5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2)</w:t>
      </w:r>
    </w:p>
    <w:p w14:paraId="1F3ED7E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2)</w:t>
      </w:r>
    </w:p>
    <w:p w14:paraId="48EDB4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2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6228D4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18, 18, 18)</w:t>
      </w:r>
    </w:p>
    <w:p w14:paraId="5366E6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2D9EB4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Label3)</w:t>
      </w:r>
    </w:p>
    <w:p w14:paraId="3C6D3B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Button3)</w:t>
      </w:r>
    </w:p>
    <w:p w14:paraId="457E1D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TextField3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1249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UNRELATED)</w:t>
      </w:r>
    </w:p>
    <w:p w14:paraId="291605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ScrollPane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190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CEF001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PreferredGa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LayoutStyle.ComponentPlacement.RELATED)</w:t>
      </w:r>
    </w:p>
    <w:p w14:paraId="07E23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add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Panel1Layout.createParallelGroup(javax.swing.GroupLayout.Alignment.BASELINE)</w:t>
      </w:r>
    </w:p>
    <w:p w14:paraId="0C3B0C2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4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504E0C3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Button5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PREFERRED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)</w:t>
      </w:r>
    </w:p>
    <w:p w14:paraId="5D3737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ntainerGa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14:paraId="2A5919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238CC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9DC5B7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layout =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getContent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5AE1F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getContent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Layou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layout);</w:t>
      </w:r>
    </w:p>
    <w:p w14:paraId="43EC02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setHorizontal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5031BB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createParallel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GroupLayout.Alignment.LEADING)</w:t>
      </w:r>
    </w:p>
    <w:p w14:paraId="1EEFB8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Pan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D8730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7652978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setVerticalGroup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14:paraId="598B401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ayout.createParallelGroup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javax.swing.GroupLayout.Alignment.LEADING)</w:t>
      </w:r>
    </w:p>
    <w:p w14:paraId="4E26F23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ddComponen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jPanel1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GroupLayout.DEFAULT_SIZ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hort.MAX_VALU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7283B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6D86E93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BADBCB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ack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32EB63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// &lt;/editor-fold&gt;                        </w:t>
      </w:r>
    </w:p>
    <w:p w14:paraId="32122DA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6F5F2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11A23E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// TODO add your handling code here:</w:t>
      </w:r>
    </w:p>
    <w:p w14:paraId="18342FC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First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we define float variables.</w:t>
      </w:r>
    </w:p>
    <w:p w14:paraId="2518B2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3F79BD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1.getText());</w:t>
      </w:r>
    </w:p>
    <w:p w14:paraId="3C5B2E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2.getText());</w:t>
      </w:r>
    </w:p>
    <w:p w14:paraId="11261F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tep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jTextField3.getText());</w:t>
      </w:r>
    </w:p>
    <w:p w14:paraId="7E94A82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2802E0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] {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});</w:t>
      </w:r>
    </w:p>
    <w:p w14:paraId="116268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));</w:t>
      </w:r>
    </w:p>
    <w:p w14:paraId="0747EC0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</w:p>
    <w:p w14:paraId="6D376A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01F5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291FA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TextField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   </w:t>
      </w:r>
    </w:p>
    <w:p w14:paraId="753A94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6355C5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   </w:t>
      </w:r>
    </w:p>
    <w:p w14:paraId="6C98A4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6F7CB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2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5B36A07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9B80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03F13C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nt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jTable1.getSelectedRow();</w:t>
      </w:r>
    </w:p>
    <w:p w14:paraId="58B762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-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1){</w:t>
      </w:r>
      <w:proofErr w:type="gramEnd"/>
    </w:p>
    <w:p w14:paraId="0E5793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return;</w:t>
      </w:r>
    </w:p>
    <w:p w14:paraId="50B1DF8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2D8E4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lse{</w:t>
      </w:r>
      <w:proofErr w:type="gramEnd"/>
    </w:p>
    <w:p w14:paraId="65B6A4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remove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lect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ABEBEC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2A917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BE83F9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7DCB3D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68ECF2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@param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the command line arguments</w:t>
      </w:r>
    </w:p>
    <w:p w14:paraId="652435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393469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static void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ain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String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[]) {</w:t>
      </w:r>
    </w:p>
    <w:p w14:paraId="2AB6E5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/* Set the Nimbus look and feel */</w:t>
      </w:r>
    </w:p>
    <w:p w14:paraId="4589F93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editor-fold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stat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="collapsed" desc=" Look and feel setting code (optional) "&gt;</w:t>
      </w:r>
    </w:p>
    <w:p w14:paraId="592A004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If Nimbus (introduced in Java SE 6) is not available, stay with the default look and feel.</w:t>
      </w:r>
    </w:p>
    <w:p w14:paraId="3B5898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 For details see http://download.oracle.com/javase/tutorial/uiswing/lookandfeel/plaf.html </w:t>
      </w:r>
    </w:p>
    <w:p w14:paraId="50E22CD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/</w:t>
      </w:r>
    </w:p>
    <w:p w14:paraId="0FE04F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2B4F83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for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IManager.LookAndFeelInfo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info :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.UIManager.getInstalledLookAndFeels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 {</w:t>
      </w:r>
    </w:p>
    <w:p w14:paraId="24843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if ("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imbus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".equals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fo.getN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) {</w:t>
      </w:r>
    </w:p>
    <w:p w14:paraId="006F4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IManager.setLookAndFe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fo.getClassNam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80354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break;</w:t>
      </w:r>
    </w:p>
    <w:p w14:paraId="42DC87C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215166D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4AE1EF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lassNotFound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58B405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0D4E85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nstantiation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1873A3E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27634B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llegalAccess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275EE4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7E8393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UnsupportedLookAndFeelExcepti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ex) {</w:t>
      </w:r>
    </w:p>
    <w:p w14:paraId="18C359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util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logging.Logger.getLogger(ContactEditorUI.class.getName()).log(java.util.logging.Level.SEVERE, null, ex);</w:t>
      </w:r>
    </w:p>
    <w:p w14:paraId="194EB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B2AD7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/editor-fold&gt;</w:t>
      </w:r>
    </w:p>
    <w:p w14:paraId="3589970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7462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Create and display the form */</w:t>
      </w:r>
    </w:p>
    <w:p w14:paraId="5DE748B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Queue.invokeLate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new Runnable() {</w:t>
      </w:r>
    </w:p>
    <w:p w14:paraId="0CDE663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un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4B02E5A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new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ContactEditorU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setVisible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true);</w:t>
      </w:r>
    </w:p>
    <w:p w14:paraId="49310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862D1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21D56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A83DD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FD54D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4FA86A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f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 x){</w:t>
      </w:r>
    </w:p>
    <w:p w14:paraId="7A0C89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F=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x);</w:t>
      </w:r>
    </w:p>
    <w:p w14:paraId="4E0BEB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return F;</w:t>
      </w:r>
    </w:p>
    <w:p w14:paraId="3A49F21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</w:t>
      </w:r>
    </w:p>
    <w:p w14:paraId="41D946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4781F0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F0741B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347237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nt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CD346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for(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int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++){</w:t>
      </w:r>
    </w:p>
    <w:p w14:paraId="705021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4D1F55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0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4622AF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1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3BAE36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2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257899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||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0) ||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= 0) || (step == 0)) {</w:t>
      </w:r>
    </w:p>
    <w:p w14:paraId="1E9683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0F47D45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1A973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lt; 0) &amp;&amp;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0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)){</w:t>
      </w:r>
      <w:proofErr w:type="gramEnd"/>
    </w:p>
    <w:p w14:paraId="6CD339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"Infinity"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7E4D05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}else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14:paraId="6BE708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938B5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F8D12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5211DE1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o{</w:t>
      </w:r>
      <w:proofErr w:type="gramEnd"/>
    </w:p>
    <w:p w14:paraId="1283275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+ step;</w:t>
      </w:r>
    </w:p>
    <w:p w14:paraId="4C8964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{</w:t>
      </w:r>
      <w:proofErr w:type="gramEnd"/>
    </w:p>
    <w:p w14:paraId="4DD749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718AB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14:paraId="686C4B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double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 + f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DAC3D4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/2;</w:t>
      </w:r>
    </w:p>
    <w:p w14:paraId="73B74C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result +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9FB82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0BFF7D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7F9498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!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2A67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result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46822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9FCC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0C695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</w:t>
      </w:r>
    </w:p>
    <w:p w14:paraId="1D74C48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23A463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4780AA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4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3C3CFC2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0AA28EE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jTable1.getModel(); //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заполнить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95218B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terator &lt;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&gt; iterator =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list.iterator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D8B70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while(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hasNex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){</w:t>
      </w:r>
    </w:p>
    <w:p w14:paraId="69625C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rec =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next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7D885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]{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.topBorder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rec.downBorder,rec.step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});</w:t>
      </w:r>
    </w:p>
    <w:p w14:paraId="71DF17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iterator.remove</w:t>
      </w:r>
      <w:proofErr w:type="spellEnd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16A15D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789265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73909C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E377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5</w:t>
      </w:r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6A681D4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37391B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)jTable1.getModel();</w:t>
      </w:r>
    </w:p>
    <w:p w14:paraId="24DAC8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CC221D">
        <w:rPr>
          <w:rFonts w:ascii="Times New Roman" w:hAnsi="Times New Roman" w:cs="Times New Roman"/>
          <w:sz w:val="24"/>
          <w:szCs w:val="24"/>
          <w:lang w:val="en-US"/>
        </w:rPr>
        <w:t>myTable.setRowCount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>(0);</w:t>
      </w:r>
    </w:p>
    <w:p w14:paraId="785AEA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2DAE9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333FC4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06B1E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Variables declaration - do not modify                     </w:t>
      </w:r>
    </w:p>
    <w:p w14:paraId="1877B2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1;</w:t>
      </w:r>
    </w:p>
    <w:p w14:paraId="430293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2;</w:t>
      </w:r>
    </w:p>
    <w:p w14:paraId="54F17B0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3;</w:t>
      </w:r>
    </w:p>
    <w:p w14:paraId="4F0ABC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4;</w:t>
      </w:r>
    </w:p>
    <w:p w14:paraId="69E9851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Button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Button5;</w:t>
      </w:r>
    </w:p>
    <w:p w14:paraId="3EA4AC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1;</w:t>
      </w:r>
    </w:p>
    <w:p w14:paraId="4E7524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2;</w:t>
      </w:r>
    </w:p>
    <w:p w14:paraId="7F11D57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3;</w:t>
      </w:r>
    </w:p>
    <w:p w14:paraId="6A362B6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Lab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Label4;</w:t>
      </w:r>
    </w:p>
    <w:p w14:paraId="3B2B5E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Panel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Panel1;</w:t>
      </w:r>
    </w:p>
    <w:p w14:paraId="09E7EA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ScrollPan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ScrollPane1;</w:t>
      </w:r>
    </w:p>
    <w:p w14:paraId="211EDB0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able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able1;</w:t>
      </w:r>
    </w:p>
    <w:p w14:paraId="37C4616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1;</w:t>
      </w:r>
    </w:p>
    <w:p w14:paraId="03DA3E9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2;</w:t>
      </w:r>
    </w:p>
    <w:p w14:paraId="669FA5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</w:t>
      </w:r>
      <w:proofErr w:type="spellStart"/>
      <w:proofErr w:type="gramStart"/>
      <w:r w:rsidRPr="00CC221D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CC221D">
        <w:rPr>
          <w:rFonts w:ascii="Times New Roman" w:hAnsi="Times New Roman" w:cs="Times New Roman"/>
          <w:sz w:val="24"/>
          <w:szCs w:val="24"/>
          <w:lang w:val="en-US"/>
        </w:rPr>
        <w:t>.JTextField</w:t>
      </w:r>
      <w:proofErr w:type="spellEnd"/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jTextField3;</w:t>
      </w:r>
    </w:p>
    <w:p w14:paraId="159D3BB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End of variables declaration                   </w:t>
      </w:r>
    </w:p>
    <w:p w14:paraId="4C091D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C508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09785A56" w14:textId="65DCA5F3" w:rsidR="003C3FAC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483C8B" wp14:editId="2AC21A98">
            <wp:extent cx="5293830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383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33AF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E74D05" w14:textId="3DDE1BAB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CD841FF" wp14:editId="1E70F769">
            <wp:extent cx="5400000" cy="3971352"/>
            <wp:effectExtent l="0" t="0" r="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40FD6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E51F87" w14:textId="7684DA88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FB375DB" wp14:editId="7ED286B3">
            <wp:extent cx="5400000" cy="3969621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062A3" w14:textId="33D49A74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FB9E5E9" w14:textId="77F83199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7939FAA" wp14:editId="7C1FA0C1">
            <wp:extent cx="5400000" cy="3969621"/>
            <wp:effectExtent l="0" t="0" r="0" b="0"/>
            <wp:docPr id="21332620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26202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C744FC" w14:textId="39CAD35B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CC221D" w:rsidRPr="000F162E">
        <w:rPr>
          <w:rFonts w:ascii="Times New Roman" w:hAnsi="Times New Roman" w:cs="Times New Roman"/>
          <w:sz w:val="28"/>
          <w:szCs w:val="28"/>
        </w:rPr>
        <w:t xml:space="preserve"> библиотеку стандартных коллекций Java </w:t>
      </w:r>
      <w:proofErr w:type="spellStart"/>
      <w:r w:rsidR="00CC221D" w:rsidRPr="000F162E">
        <w:rPr>
          <w:rFonts w:ascii="Times New Roman" w:hAnsi="Times New Roman" w:cs="Times New Roman"/>
          <w:sz w:val="28"/>
          <w:szCs w:val="28"/>
        </w:rPr>
        <w:t>Collections</w:t>
      </w:r>
      <w:proofErr w:type="spellEnd"/>
      <w:r w:rsidR="00CC221D" w:rsidRPr="000F162E">
        <w:rPr>
          <w:rFonts w:ascii="Times New Roman" w:hAnsi="Times New Roman" w:cs="Times New Roman"/>
          <w:sz w:val="28"/>
          <w:szCs w:val="28"/>
        </w:rPr>
        <w:t xml:space="preserve"> Framework, позволяющую хранить различные структуры данных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886769265">
    <w:abstractNumId w:val="1"/>
  </w:num>
  <w:num w:numId="2" w16cid:durableId="121700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0F162E"/>
    <w:rsid w:val="003842BD"/>
    <w:rsid w:val="003C3FAC"/>
    <w:rsid w:val="004547F5"/>
    <w:rsid w:val="00593DA0"/>
    <w:rsid w:val="007B5568"/>
    <w:rsid w:val="00850CE9"/>
    <w:rsid w:val="00A45A82"/>
    <w:rsid w:val="00B27E43"/>
    <w:rsid w:val="00CC221D"/>
    <w:rsid w:val="00CF01B1"/>
    <w:rsid w:val="00DD00B1"/>
    <w:rsid w:val="00E258A7"/>
    <w:rsid w:val="00E4649A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24DAE8-FC08-46BE-81DB-2B3F42D3F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4</Pages>
  <Words>2895</Words>
  <Characters>16504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Михаил Будников</cp:lastModifiedBy>
  <cp:revision>3</cp:revision>
  <dcterms:created xsi:type="dcterms:W3CDTF">2023-04-10T10:18:00Z</dcterms:created>
  <dcterms:modified xsi:type="dcterms:W3CDTF">2023-05-12T07:35:00Z</dcterms:modified>
</cp:coreProperties>
</file>